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82" r:id="rId5"/>
    <p:sldId id="262" r:id="rId6"/>
    <p:sldId id="263" r:id="rId7"/>
    <p:sldId id="264" r:id="rId8"/>
    <p:sldId id="265" r:id="rId9"/>
    <p:sldId id="283" r:id="rId10"/>
    <p:sldId id="284" r:id="rId11"/>
    <p:sldId id="285" r:id="rId12"/>
    <p:sldId id="286" r:id="rId13"/>
    <p:sldId id="267" r:id="rId14"/>
    <p:sldId id="281" r:id="rId15"/>
    <p:sldId id="270" r:id="rId16"/>
    <p:sldId id="271" r:id="rId17"/>
    <p:sldId id="287" r:id="rId18"/>
    <p:sldId id="288" r:id="rId19"/>
    <p:sldId id="289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000099"/>
    <a:srgbClr val="008080"/>
    <a:srgbClr val="FFFFCC"/>
    <a:srgbClr val="FFFF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Capacity and Weigh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measure the volume of an object, we can measure the amount of water it displaces. During an experiment, a ball bearing displaces 6 </a:t>
            </a:r>
            <a:r>
              <a:rPr lang="en-US" dirty="0" err="1"/>
              <a:t>mL</a:t>
            </a:r>
            <a:r>
              <a:rPr lang="en-US" dirty="0"/>
              <a:t> of water. Convert this amount to 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liters in 1 liter. So conversion of 6 </a:t>
            </a:r>
            <a:r>
              <a:rPr lang="en-US" dirty="0" err="1"/>
              <a:t>mL</a:t>
            </a:r>
            <a:r>
              <a:rPr lang="en-US" dirty="0"/>
              <a:t> to L can be accomplished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22425" y="234791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34791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01888" y="206375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5" imgW="2438280" imgH="838080" progId="Equation.DSMT4">
                  <p:embed/>
                </p:oleObj>
              </mc:Choice>
              <mc:Fallback>
                <p:oleObj name="Equation" r:id="rId5" imgW="243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6375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89500" y="2074863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7" imgW="1307880" imgH="838080" progId="Equation.DSMT4">
                  <p:embed/>
                </p:oleObj>
              </mc:Choice>
              <mc:Fallback>
                <p:oleObj name="Equation" r:id="rId7" imgW="130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74863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261100" y="234791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9" imgW="1358640" imgH="291960" progId="Equation.DSMT4">
                  <p:embed/>
                </p:oleObj>
              </mc:Choice>
              <mc:Fallback>
                <p:oleObj name="Equation" r:id="rId9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34791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433654" y="26174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30244" y="23392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With either method, we see that 6 </a:t>
            </a:r>
            <a:r>
              <a:rPr lang="en-US" dirty="0" err="1"/>
              <a:t>mL</a:t>
            </a:r>
            <a:r>
              <a:rPr lang="en-US" dirty="0"/>
              <a:t> of water is equivalent to </a:t>
            </a:r>
            <a:r>
              <a:rPr lang="en-US" dirty="0">
                <a:solidFill>
                  <a:srgbClr val="FF0000"/>
                </a:solidFill>
              </a:rPr>
              <a:t>0.006 L </a:t>
            </a:r>
            <a:r>
              <a:rPr lang="en-US" dirty="0"/>
              <a:t>of water.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033788"/>
            <a:ext cx="7924800" cy="136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114800" y="3956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7848600" y="39624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638800" y="16764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8205006" y="36567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409912" y="3656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</a:t>
            </a:r>
            <a:br>
              <a:rPr lang="en-US" dirty="0"/>
            </a:br>
            <a:r>
              <a:rPr lang="en-US" dirty="0"/>
              <a:t>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239896"/>
              </p:ext>
            </p:extLst>
          </p:nvPr>
        </p:nvGraphicFramePr>
        <p:xfrm>
          <a:off x="1645920" y="1387479"/>
          <a:ext cx="585216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2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mg) 	= 	0.001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cg) 	= 	0.01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g) 	= 	0.1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gram (g) 	= 	1.0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ag) 	= 	1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hg) 	= 	1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kg) 	= 	10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ric ton (t) 	= 	1 000 kilo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(Weight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1387479"/>
          <a:ext cx="54864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kern="1200" baseline="0" dirty="0"/>
                        <a:t>Equivalent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m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g 	= 	1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g 	= 	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k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kg 	= 	1 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t 	=	 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de-DE" sz="2000" kern="1200" baseline="0" dirty="0">
                          <a:solidFill>
                            <a:srgbClr val="000000"/>
                          </a:solidFill>
                        </a:rPr>
                        <a:t>1t = 1000 kg = 1 000 000 g = 1 000 000 000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ommon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hoose the best metric unit of weight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_.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     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58522" y="3733800"/>
            <a:ext cx="1070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ram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02580" y="4258322"/>
            <a:ext cx="158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ilogra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C50CDE-A975-4842-943C-7B2B955D7FC8}"/>
              </a:ext>
            </a:extLst>
          </p:cNvPr>
          <p:cNvSpPr txBox="1"/>
          <p:nvPr/>
        </p:nvSpPr>
        <p:spPr>
          <a:xfrm>
            <a:off x="3810000" y="5715000"/>
            <a:ext cx="2590800" cy="68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DB7686-BDB7-4F09-BB05-2C87CC3B3625}"/>
              </a:ext>
            </a:extLst>
          </p:cNvPr>
          <p:cNvSpPr txBox="1"/>
          <p:nvPr/>
        </p:nvSpPr>
        <p:spPr>
          <a:xfrm>
            <a:off x="955088" y="4697909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0.5 kg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34 g to milligrams </a:t>
            </a:r>
            <a:r>
              <a:rPr lang="en-US" b="1" dirty="0"/>
              <a:t>a. </a:t>
            </a:r>
            <a:r>
              <a:rPr lang="en-US" dirty="0"/>
              <a:t>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grams in 1 gram. So, conversion of 34 g to milligrams can be accomplished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09224" y="4627563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660240" imgH="355320" progId="Equation.DSMT4">
                  <p:embed/>
                </p:oleObj>
              </mc:Choice>
              <mc:Fallback>
                <p:oleObj name="Equation" r:id="rId3" imgW="6602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24" y="4627563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17663" y="434340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2361960" imgH="901440" progId="Equation.DSMT4">
                  <p:embed/>
                </p:oleObj>
              </mc:Choice>
              <mc:Fallback>
                <p:oleObj name="Equation" r:id="rId5" imgW="2361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343400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38955"/>
              </p:ext>
            </p:extLst>
          </p:nvPr>
        </p:nvGraphicFramePr>
        <p:xfrm>
          <a:off x="6207712" y="4627563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1866600" imgH="355320" progId="Equation.DSMT4">
                  <p:embed/>
                </p:oleObj>
              </mc:Choice>
              <mc:Fallback>
                <p:oleObj name="Equation" r:id="rId7" imgW="1866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12" y="4627563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079288" y="461645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2070000" imgH="355320" progId="Equation.DSMT4">
                  <p:embed/>
                </p:oleObj>
              </mc:Choice>
              <mc:Fallback>
                <p:oleObj name="Equation" r:id="rId9" imgW="2070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88" y="4616450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286000" y="46621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03234" y="492624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Thus, with either method, we have 34 g = </a:t>
            </a:r>
            <a:r>
              <a:rPr lang="en-US" dirty="0">
                <a:solidFill>
                  <a:srgbClr val="FF0000"/>
                </a:solidFill>
              </a:rPr>
              <a:t>34 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g</a:t>
            </a:r>
            <a:r>
              <a:rPr lang="en-US" dirty="0"/>
              <a:t>.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057400"/>
            <a:ext cx="8229600" cy="1452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848600" y="40325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778190" y="4038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74688" y="17526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8143728" y="37951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182180" y="37951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x of detergent weighs 475 grams. Convert this mass to kilogram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</a:t>
            </a:r>
            <a:r>
              <a:rPr lang="en-US" b="1" dirty="0"/>
              <a:t> </a:t>
            </a:r>
            <a:r>
              <a:rPr lang="en-US" dirty="0"/>
              <a:t>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grams in 1 kilogram. We can convert 475 g to kg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60488" y="5097463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825480" imgH="355320" progId="Equation.DSMT4">
                  <p:embed/>
                </p:oleObj>
              </mc:Choice>
              <mc:Fallback>
                <p:oleObj name="Equation" r:id="rId3" imgW="825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97463"/>
                        <a:ext cx="82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08213" y="48133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2247840" imgH="901440" progId="Equation.DSMT4">
                  <p:embed/>
                </p:oleObj>
              </mc:Choice>
              <mc:Fallback>
                <p:oleObj name="Equation" r:id="rId5" imgW="2247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133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91727"/>
              </p:ext>
            </p:extLst>
          </p:nvPr>
        </p:nvGraphicFramePr>
        <p:xfrm>
          <a:off x="6096000" y="509111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7" imgW="1523880" imgH="368280" progId="Equation.DSMT4">
                  <p:embed/>
                </p:oleObj>
              </mc:Choice>
              <mc:Fallback>
                <p:oleObj name="Equation" r:id="rId7" imgW="15238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9111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45366" y="48450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9" imgW="1485720" imgH="838080" progId="Equation.DSMT4">
                  <p:embed/>
                </p:oleObj>
              </mc:Choice>
              <mc:Fallback>
                <p:oleObj name="Equation" r:id="rId9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66" y="48450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191000" y="5410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48000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Each method shows that 475 g of detergent is equivalent to </a:t>
            </a:r>
            <a:r>
              <a:rPr lang="en-US" dirty="0">
                <a:solidFill>
                  <a:srgbClr val="FF0000"/>
                </a:solidFill>
              </a:rPr>
              <a:t>0.475 kg </a:t>
            </a:r>
            <a:r>
              <a:rPr lang="en-US" dirty="0"/>
              <a:t>of detergent.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133600"/>
            <a:ext cx="8229600" cy="145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28600" y="41087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4079288" y="41148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52600" y="1757776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468372" y="38713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06824" y="38713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capacity.</a:t>
            </a:r>
          </a:p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weigh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Capacit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177613"/>
              </p:ext>
            </p:extLst>
          </p:nvPr>
        </p:nvGraphicFramePr>
        <p:xfrm>
          <a:off x="1981200" y="1508778"/>
          <a:ext cx="5181600" cy="2529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Capacity</a:t>
                      </a:r>
                    </a:p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Liquid Volume)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li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01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liter (L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0 liter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ect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Capacit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8837219"/>
              </p:ext>
            </p:extLst>
          </p:nvPr>
        </p:nvGraphicFramePr>
        <p:xfrm>
          <a:off x="1981200" y="1508778"/>
          <a:ext cx="5181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ivalent Measures of Capacity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000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20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hoose the best metric unit of capacity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Flushing a dog’s eyes with saline solution requires 10 _______ of solution.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             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2800" dirty="0"/>
              <a:t>Flushing a dog’s eyes with saline solution requires 10 ________of solution                   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25844" y="3896380"/>
            <a:ext cx="902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t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4868" y="4886980"/>
            <a:ext cx="1516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illilit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B95AFC-FEBA-497F-AD09-1BE802DA5C3B}"/>
              </a:ext>
            </a:extLst>
          </p:cNvPr>
          <p:cNvSpPr txBox="1"/>
          <p:nvPr/>
        </p:nvSpPr>
        <p:spPr>
          <a:xfrm>
            <a:off x="6809223" y="3896380"/>
            <a:ext cx="1351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2 L).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0722F-7A55-4B75-AB3D-49244EB65A9F}"/>
              </a:ext>
            </a:extLst>
          </p:cNvPr>
          <p:cNvSpPr txBox="1"/>
          <p:nvPr/>
        </p:nvSpPr>
        <p:spPr>
          <a:xfrm>
            <a:off x="6172200" y="5481310"/>
            <a:ext cx="1988925" cy="767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634ADC-18FE-423F-8796-B8913FAFC484}"/>
              </a:ext>
            </a:extLst>
          </p:cNvPr>
          <p:cNvSpPr txBox="1"/>
          <p:nvPr/>
        </p:nvSpPr>
        <p:spPr>
          <a:xfrm>
            <a:off x="4419600" y="4886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(or 10 mL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1.4 L</a:t>
            </a:r>
            <a:r>
              <a:rPr lang="en-US" dirty="0"/>
              <a:t> to milliliters using a unit fraction.</a:t>
            </a:r>
          </a:p>
          <a:p>
            <a:pPr algn="just">
              <a:spcBef>
                <a:spcPct val="0"/>
              </a:spcBef>
            </a:pPr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990600" y="27432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1778000" y="2461332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2412720" imgH="825480" progId="Equation.DSMT4">
                  <p:embed/>
                </p:oleObj>
              </mc:Choice>
              <mc:Fallback>
                <p:oleObj name="Equation" r:id="rId5" imgW="241272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61332"/>
                        <a:ext cx="241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4267200" y="2734322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2133360" imgH="291960" progId="Equation.DSMT4">
                  <p:embed/>
                </p:oleObj>
              </mc:Choice>
              <mc:Fallback>
                <p:oleObj name="Equation" r:id="rId7" imgW="213336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34322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4267200" y="34290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496844" y="277353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05200" y="30213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Converting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.5</a:t>
            </a:r>
            <a:r>
              <a:rPr lang="en-US" dirty="0"/>
              <a:t> </a:t>
            </a:r>
            <a:r>
              <a:rPr lang="en-US" dirty="0" err="1"/>
              <a:t>mL</a:t>
            </a:r>
            <a:r>
              <a:rPr lang="en-US" dirty="0"/>
              <a:t> to liters using a metric conversion line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/>
              <a:t>Thus, 2.5 </a:t>
            </a:r>
            <a:r>
              <a:rPr lang="en-US" dirty="0" err="1"/>
              <a:t>mL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.0025</a:t>
            </a:r>
            <a:r>
              <a:rPr lang="en-US" dirty="0"/>
              <a:t> L.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9566" y="4419600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485356" y="4419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285540" y="22098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157106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7882052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753" y="2590800"/>
            <a:ext cx="811084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nvert 3.65 L to milli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pPr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re are 1000 milliliters in 1 liter. We can convert    3.65 L as follows.</a:t>
            </a:r>
          </a:p>
          <a:p>
            <a:pPr>
              <a:lnSpc>
                <a:spcPct val="90000"/>
              </a:lnSpc>
            </a:pPr>
            <a:endParaRPr lang="en-US" sz="15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dirty="0"/>
              <a:t> Using a unit fraction:</a:t>
            </a:r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24512" y="478666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12" y="478666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78246" y="4508500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2577960" imgH="825480" progId="Equation.DSMT4">
                  <p:embed/>
                </p:oleObj>
              </mc:Choice>
              <mc:Fallback>
                <p:oleObj name="Equation" r:id="rId5" imgW="2577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46" y="4508500"/>
                        <a:ext cx="257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480512" y="4786666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12" y="4786666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68112" y="4786666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12" y="4786666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769312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792766" y="48361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Length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</a:pPr>
            <a:r>
              <a:rPr lang="en-US" dirty="0"/>
              <a:t>Thus, with either method, we have 3.65 L = </a:t>
            </a:r>
            <a:r>
              <a:rPr lang="en-US" dirty="0">
                <a:solidFill>
                  <a:srgbClr val="FF0000"/>
                </a:solidFill>
              </a:rPr>
              <a:t>3650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 err="1"/>
              <a:t>.</a:t>
            </a:r>
            <a:endParaRPr lang="en-US" dirty="0"/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01000" y="412327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1278" y="41148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4576" y="1676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27684" y="3809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8296112" y="382372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104837"/>
            <a:ext cx="8229600" cy="1423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2</TotalTime>
  <Words>926</Words>
  <Application>Microsoft Office PowerPoint</Application>
  <PresentationFormat>On-screen Show (4:3)</PresentationFormat>
  <Paragraphs>17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ourier New</vt:lpstr>
      <vt:lpstr>Office Theme</vt:lpstr>
      <vt:lpstr>Equation</vt:lpstr>
      <vt:lpstr>Section A.3</vt:lpstr>
      <vt:lpstr>Objectives</vt:lpstr>
      <vt:lpstr>Metric Units of Capacity</vt:lpstr>
      <vt:lpstr>Metric Units of Capacity</vt:lpstr>
      <vt:lpstr>Example 1: Common Metric Units of Capacity</vt:lpstr>
      <vt:lpstr>Example 2: Converting Metric Units of Capacity</vt:lpstr>
      <vt:lpstr>Example 3: Converting Metric Units of Capacity</vt:lpstr>
      <vt:lpstr>Example 4: Converting Metric Units of Length</vt:lpstr>
      <vt:lpstr>Example 4: Converting Metric Units of Length (cont.)</vt:lpstr>
      <vt:lpstr>Example 5: Application: Converting Metric Units of Capacity</vt:lpstr>
      <vt:lpstr>Example 5: Application: Converting Metric Units of Capacity (cont.)</vt:lpstr>
      <vt:lpstr>Example 5: Application: Converting Metric Units of Capacity (cont.)</vt:lpstr>
      <vt:lpstr>Units of Weight (Mass) in the Metric System</vt:lpstr>
      <vt:lpstr>Mass (Weight)</vt:lpstr>
      <vt:lpstr>Example 6: Common Metric Units of Weight</vt:lpstr>
      <vt:lpstr>Example 7: Converting Metric Units of Weight</vt:lpstr>
      <vt:lpstr>Example 7: Converting Metric Units of Weight (cont.)</vt:lpstr>
      <vt:lpstr>Example 8: Application: Converting Metric Units of Weight</vt:lpstr>
      <vt:lpstr>Example 8: Application: Converting Metric Units of Weigh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Rebecca Johnson</cp:lastModifiedBy>
  <cp:revision>184</cp:revision>
  <dcterms:created xsi:type="dcterms:W3CDTF">2013-04-26T14:43:13Z</dcterms:created>
  <dcterms:modified xsi:type="dcterms:W3CDTF">2020-10-22T19:45:56Z</dcterms:modified>
</cp:coreProperties>
</file>